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7802" w:rsidRDefault="001C7802" w:rsidP="001C7802">
      <w:pPr>
        <w:shd w:val="clear" w:color="auto" w:fill="FFFFFF"/>
        <w:spacing w:line="240" w:lineRule="atLeast"/>
        <w:jc w:val="center"/>
        <w:rPr>
          <w:bCs/>
          <w:snapToGrid w:val="0"/>
          <w:color w:val="000000"/>
          <w:sz w:val="28"/>
          <w:szCs w:val="28"/>
        </w:rPr>
      </w:pPr>
      <w:r>
        <w:rPr>
          <w:bCs/>
          <w:snapToGrid w:val="0"/>
          <w:color w:val="000000"/>
          <w:sz w:val="28"/>
          <w:szCs w:val="28"/>
        </w:rPr>
        <w:t xml:space="preserve">ГБОУ СОШ с. </w:t>
      </w:r>
      <w:proofErr w:type="spellStart"/>
      <w:r>
        <w:rPr>
          <w:bCs/>
          <w:snapToGrid w:val="0"/>
          <w:color w:val="000000"/>
          <w:sz w:val="28"/>
          <w:szCs w:val="28"/>
        </w:rPr>
        <w:t>Шилан</w:t>
      </w:r>
      <w:proofErr w:type="spellEnd"/>
    </w:p>
    <w:p w:rsidR="001C7802" w:rsidRDefault="001C7802" w:rsidP="001C7802">
      <w:pPr>
        <w:shd w:val="clear" w:color="auto" w:fill="FFFFFF"/>
        <w:spacing w:line="240" w:lineRule="atLeast"/>
        <w:ind w:left="414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</w:r>
    </w:p>
    <w:p w:rsidR="001C7802" w:rsidRDefault="001C7802" w:rsidP="001C7802">
      <w:pPr>
        <w:shd w:val="clear" w:color="auto" w:fill="FFFFFF"/>
        <w:rPr>
          <w:sz w:val="28"/>
          <w:szCs w:val="28"/>
        </w:rPr>
      </w:pPr>
    </w:p>
    <w:p w:rsidR="001C7802" w:rsidRDefault="001C7802" w:rsidP="001C7802">
      <w:pPr>
        <w:pStyle w:val="4"/>
        <w:shd w:val="clear" w:color="auto" w:fill="FFFFFF"/>
        <w:spacing w:before="0"/>
        <w:jc w:val="center"/>
      </w:pPr>
    </w:p>
    <w:p w:rsidR="001C7802" w:rsidRPr="001C7802" w:rsidRDefault="001C7802" w:rsidP="001C7802">
      <w:pPr>
        <w:pStyle w:val="a3"/>
        <w:spacing w:after="0"/>
        <w:jc w:val="center"/>
        <w:rPr>
          <w:b/>
          <w:sz w:val="32"/>
          <w:szCs w:val="32"/>
        </w:rPr>
      </w:pPr>
      <w:r w:rsidRPr="001C7802">
        <w:rPr>
          <w:b/>
          <w:sz w:val="32"/>
          <w:szCs w:val="32"/>
        </w:rPr>
        <w:t>«Методические аспекты обучения решению задач с параметром»</w:t>
      </w:r>
    </w:p>
    <w:p w:rsidR="001C7802" w:rsidRPr="001C7802" w:rsidRDefault="001C7802" w:rsidP="001C7802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C7802" w:rsidRPr="001C7802" w:rsidRDefault="001C7802" w:rsidP="001C7802">
      <w:pPr>
        <w:pStyle w:val="4"/>
        <w:shd w:val="clear" w:color="auto" w:fill="FFFFFF"/>
        <w:spacing w:before="0"/>
        <w:jc w:val="center"/>
        <w:rPr>
          <w:snapToGrid w:val="0"/>
          <w:color w:val="000000"/>
          <w:lang w:eastAsia="en-US"/>
        </w:rPr>
      </w:pPr>
      <w:r w:rsidRPr="001C7802">
        <w:t xml:space="preserve"> </w:t>
      </w:r>
    </w:p>
    <w:p w:rsidR="001C7802" w:rsidRPr="001C7802" w:rsidRDefault="001C7802" w:rsidP="001C7802">
      <w:pPr>
        <w:shd w:val="clear" w:color="auto" w:fill="FFFFFF"/>
        <w:spacing w:line="240" w:lineRule="atLeast"/>
        <w:ind w:left="414"/>
        <w:rPr>
          <w:rFonts w:ascii="Times New Roman" w:hAnsi="Times New Roman" w:cs="Times New Roman"/>
          <w:snapToGrid w:val="0"/>
          <w:color w:val="000000"/>
          <w:sz w:val="28"/>
          <w:szCs w:val="28"/>
        </w:rPr>
      </w:pPr>
      <w:r w:rsidRPr="001C7802">
        <w:rPr>
          <w:rFonts w:ascii="Times New Roman" w:hAnsi="Times New Roman" w:cs="Times New Roman"/>
          <w:snapToGrid w:val="0"/>
          <w:color w:val="000000"/>
          <w:sz w:val="28"/>
          <w:szCs w:val="28"/>
        </w:rPr>
        <w:t>Сафронова Елена Юрьевна,</w:t>
      </w:r>
    </w:p>
    <w:p w:rsidR="001C7802" w:rsidRPr="001C7802" w:rsidRDefault="001C7802" w:rsidP="001C7802">
      <w:pPr>
        <w:shd w:val="clear" w:color="auto" w:fill="FFFFFF"/>
        <w:spacing w:line="240" w:lineRule="atLeast"/>
        <w:ind w:left="414"/>
        <w:rPr>
          <w:rFonts w:ascii="Times New Roman" w:hAnsi="Times New Roman" w:cs="Times New Roman"/>
          <w:snapToGrid w:val="0"/>
          <w:color w:val="000000"/>
          <w:sz w:val="28"/>
          <w:szCs w:val="28"/>
        </w:rPr>
      </w:pPr>
      <w:r w:rsidRPr="001C7802">
        <w:rPr>
          <w:rFonts w:ascii="Times New Roman" w:hAnsi="Times New Roman" w:cs="Times New Roman"/>
          <w:snapToGrid w:val="0"/>
          <w:color w:val="000000"/>
          <w:sz w:val="28"/>
          <w:szCs w:val="28"/>
        </w:rPr>
        <w:t>учитель математики</w:t>
      </w:r>
    </w:p>
    <w:p w:rsidR="001C7802" w:rsidRPr="001C7802" w:rsidRDefault="001C7802" w:rsidP="001C7802">
      <w:pPr>
        <w:shd w:val="clear" w:color="auto" w:fill="FFFFFF"/>
        <w:spacing w:line="240" w:lineRule="atLeast"/>
        <w:ind w:left="414"/>
        <w:rPr>
          <w:rFonts w:ascii="Times New Roman" w:hAnsi="Times New Roman" w:cs="Times New Roman"/>
          <w:snapToGrid w:val="0"/>
          <w:color w:val="000000"/>
          <w:sz w:val="28"/>
          <w:szCs w:val="28"/>
        </w:rPr>
      </w:pPr>
      <w:r w:rsidRPr="001C7802">
        <w:rPr>
          <w:rFonts w:ascii="Times New Roman" w:hAnsi="Times New Roman" w:cs="Times New Roman"/>
          <w:snapToGrid w:val="0"/>
          <w:color w:val="000000"/>
          <w:sz w:val="28"/>
          <w:szCs w:val="28"/>
        </w:rPr>
        <w:t xml:space="preserve">ГБОУ СОШ с. </w:t>
      </w:r>
      <w:proofErr w:type="spellStart"/>
      <w:r w:rsidRPr="001C7802">
        <w:rPr>
          <w:rFonts w:ascii="Times New Roman" w:hAnsi="Times New Roman" w:cs="Times New Roman"/>
          <w:snapToGrid w:val="0"/>
          <w:color w:val="000000"/>
          <w:sz w:val="28"/>
          <w:szCs w:val="28"/>
        </w:rPr>
        <w:t>Шилан</w:t>
      </w:r>
      <w:proofErr w:type="spellEnd"/>
    </w:p>
    <w:p w:rsidR="00F934A9" w:rsidRDefault="00F934A9" w:rsidP="00761D6C">
      <w:pPr>
        <w:pStyle w:val="a3"/>
        <w:spacing w:after="0"/>
      </w:pPr>
    </w:p>
    <w:p w:rsidR="001C7802" w:rsidRDefault="00761D6C" w:rsidP="001C7802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1C7802" w:rsidRDefault="001C7802" w:rsidP="001C7802">
      <w:pPr>
        <w:pStyle w:val="a3"/>
        <w:spacing w:after="0"/>
        <w:jc w:val="both"/>
        <w:rPr>
          <w:sz w:val="28"/>
          <w:szCs w:val="28"/>
        </w:rPr>
      </w:pPr>
    </w:p>
    <w:p w:rsidR="00F934A9" w:rsidRDefault="00761D6C" w:rsidP="001C7802">
      <w:pPr>
        <w:pStyle w:val="a3"/>
        <w:spacing w:after="0"/>
        <w:jc w:val="both"/>
      </w:pPr>
      <w:r>
        <w:rPr>
          <w:sz w:val="28"/>
          <w:szCs w:val="28"/>
        </w:rPr>
        <w:t xml:space="preserve">                                           </w:t>
      </w:r>
    </w:p>
    <w:p w:rsidR="00F934A9" w:rsidRPr="00944CF1" w:rsidRDefault="00F934A9">
      <w:pPr>
        <w:rPr>
          <w:rFonts w:ascii="Times New Roman" w:hAnsi="Times New Roman" w:cs="Times New Roman"/>
          <w:sz w:val="28"/>
          <w:szCs w:val="28"/>
        </w:rPr>
      </w:pPr>
      <w:r w:rsidRPr="00944CF1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>Целью профильного обучения, как одного из направлений модернизации математического образования является обеспечение углубленного изучения предмета и подготовка учащихся к продолжению образования.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>Основным направлением модернизации математического школьного образования является отработка механизмов итоговой аттестации через введение единого государственного экзамена. В заданиях ЕГЭ по математике с развернутым ответом (часть С) встречаются задачи с параметрами. Обязательны такие задания и на вступительных экзаменах в ВУЗы.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>Появление таких заданий на экзаменах далеко не случайно, т.к. с их помощью проверяется техника владения формулами элементарной математики, методами решения уравнений и неравенств, умение выстраивать логическую цепочку рассуждений, уровень логического мышления учащегося и их математической культуры.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>Решению задач с параметрами в школьной программе уделяется мало внимания. Большинство учащихся либо вовсе не справляются с такими задачами, либо приводят громоздкие выкладки. Причиной этого является отсутствие системы заданий по данной теме в школьных учебниках.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>В связи с этим возникла необходимость в разработке и проведении элективного курса для старшеклассников по теме: «Решение задач с параметрами».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>Многообразие задач с параметрами охватывает весь курс школьной математики. Владение приемами решения задач с параметрами можно считать критерием знаний основных разделов школьной математики, уровня математического и логического мышления.</w:t>
      </w:r>
    </w:p>
    <w:p w:rsidR="00F934A9" w:rsidRPr="00944CF1" w:rsidRDefault="00F934A9" w:rsidP="00F934A9">
      <w:pPr>
        <w:pStyle w:val="a3"/>
        <w:rPr>
          <w:sz w:val="28"/>
          <w:szCs w:val="28"/>
        </w:rPr>
      </w:pPr>
      <w:r w:rsidRPr="00944CF1">
        <w:rPr>
          <w:sz w:val="28"/>
          <w:szCs w:val="28"/>
        </w:rPr>
        <w:t xml:space="preserve">Задачи с параметрами дают прекрасный материал для настоящей учебно-исследовательской работы. </w:t>
      </w:r>
    </w:p>
    <w:p w:rsidR="00944CF1" w:rsidRPr="00944CF1" w:rsidRDefault="00944CF1" w:rsidP="00F934A9">
      <w:pPr>
        <w:pStyle w:val="a3"/>
        <w:rPr>
          <w:sz w:val="28"/>
          <w:szCs w:val="28"/>
        </w:rPr>
      </w:pPr>
      <w:r w:rsidRPr="00944CF1">
        <w:rPr>
          <w:color w:val="333333"/>
          <w:sz w:val="28"/>
          <w:szCs w:val="28"/>
        </w:rPr>
        <w:t xml:space="preserve">Как начинать решать такие задачи? Прежде </w:t>
      </w:r>
      <w:proofErr w:type="gramStart"/>
      <w:r w:rsidRPr="00944CF1">
        <w:rPr>
          <w:color w:val="333333"/>
          <w:sz w:val="28"/>
          <w:szCs w:val="28"/>
        </w:rPr>
        <w:t>всего</w:t>
      </w:r>
      <w:proofErr w:type="gramEnd"/>
      <w:r w:rsidRPr="00944CF1">
        <w:rPr>
          <w:color w:val="333333"/>
          <w:sz w:val="28"/>
          <w:szCs w:val="28"/>
        </w:rPr>
        <w:t xml:space="preserve"> при решении задач с параметрами надо сделать то, что делается при решении любого уравнения или неравенства – привести заданные уравнения или неравенства к более простому виду, если это, конечно, возможно: разложить рациональное выражение на множители; разложить тригонометрический многочлен на множители; избавиться от модулей, логарифмов и т.д. Затем необходимо еще и еще раз прочитать задание.</w:t>
      </w:r>
      <w:r w:rsidRPr="00944CF1">
        <w:rPr>
          <w:color w:val="333333"/>
          <w:sz w:val="28"/>
          <w:szCs w:val="28"/>
        </w:rPr>
        <w:br/>
        <w:t>Основные типы задач с параметрами:</w:t>
      </w:r>
      <w:r w:rsidRPr="00944CF1">
        <w:rPr>
          <w:color w:val="333333"/>
          <w:sz w:val="28"/>
          <w:szCs w:val="28"/>
        </w:rPr>
        <w:br/>
      </w:r>
      <w:r w:rsidRPr="00944CF1">
        <w:rPr>
          <w:color w:val="333333"/>
          <w:sz w:val="28"/>
          <w:szCs w:val="28"/>
        </w:rPr>
        <w:lastRenderedPageBreak/>
        <w:t xml:space="preserve">Тип 1. Задачи, которые необходимо решить для всех значений параметра или для значений параметра из заданного промежутка. </w:t>
      </w:r>
      <w:r w:rsidRPr="00944CF1">
        <w:rPr>
          <w:color w:val="333333"/>
          <w:sz w:val="28"/>
          <w:szCs w:val="28"/>
        </w:rPr>
        <w:br/>
        <w:t xml:space="preserve">Тип 2. Задачи, где требуется найти количество решений в зависимости от значения параметра. </w:t>
      </w:r>
      <w:r w:rsidRPr="00944CF1">
        <w:rPr>
          <w:color w:val="333333"/>
          <w:sz w:val="28"/>
          <w:szCs w:val="28"/>
        </w:rPr>
        <w:br/>
        <w:t xml:space="preserve">Тип 3. Задачи, где необходимо найти значения параметра, при которых задача имеет заданное количество решений </w:t>
      </w:r>
      <w:r w:rsidRPr="00944CF1">
        <w:rPr>
          <w:color w:val="333333"/>
          <w:sz w:val="28"/>
          <w:szCs w:val="28"/>
        </w:rPr>
        <w:br/>
        <w:t>Тип 4. Задачи, в которых необходимо найти значения параметра, при которых множество решений удовлетворяет заданным условиям.</w:t>
      </w:r>
    </w:p>
    <w:p w:rsidR="00560F53" w:rsidRDefault="00487157" w:rsidP="00487157">
      <w:pPr>
        <w:rPr>
          <w:rFonts w:ascii="Times New Roman" w:hAnsi="Times New Roman" w:cs="Times New Roman"/>
          <w:color w:val="333333"/>
          <w:sz w:val="28"/>
          <w:szCs w:val="28"/>
        </w:rPr>
      </w:pPr>
      <w:r w:rsidRPr="00487157">
        <w:rPr>
          <w:rFonts w:ascii="Times New Roman" w:hAnsi="Times New Roman" w:cs="Times New Roman"/>
          <w:color w:val="333333"/>
          <w:sz w:val="28"/>
          <w:szCs w:val="28"/>
        </w:rPr>
        <w:t xml:space="preserve"> В табл. 1 более простая параметризация обозначена уровнем (3.1), более сложная – (3.2</w:t>
      </w:r>
      <w:r w:rsidR="00311AD2">
        <w:rPr>
          <w:rFonts w:ascii="Times New Roman" w:hAnsi="Times New Roman" w:cs="Times New Roman"/>
          <w:color w:val="333333"/>
          <w:sz w:val="28"/>
          <w:szCs w:val="28"/>
        </w:rPr>
        <w:t xml:space="preserve">) </w:t>
      </w:r>
    </w:p>
    <w:p w:rsidR="00487157" w:rsidRPr="00487157" w:rsidRDefault="00487157" w:rsidP="00487157">
      <w:pPr>
        <w:spacing w:before="100" w:beforeAutospacing="1" w:after="100" w:afterAutospacing="1" w:line="30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487157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Различные виды параметризации уравнений и неравенств в 7–9 классах </w:t>
      </w:r>
    </w:p>
    <w:tbl>
      <w:tblPr>
        <w:tblW w:w="0" w:type="auto"/>
        <w:tblCellSpacing w:w="15" w:type="dxa"/>
        <w:tblBorders>
          <w:top w:val="single" w:sz="6" w:space="0" w:color="000000"/>
          <w:left w:val="single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45"/>
        <w:gridCol w:w="3561"/>
        <w:gridCol w:w="3103"/>
        <w:gridCol w:w="1016"/>
        <w:gridCol w:w="1480"/>
      </w:tblGrid>
      <w:tr w:rsidR="00487157" w:rsidRPr="00487157" w:rsidTr="00487157">
        <w:trPr>
          <w:tblCellSpacing w:w="15" w:type="dxa"/>
        </w:trPr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иды уравнений (неравенств) с параметрами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араметризация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ровни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имеры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</w:t>
            </w:r>
          </w:p>
        </w:tc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Линейные уравнения (неравенства)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свободного члена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х</w:t>
            </w:r>
            <w:proofErr w:type="gram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а ‒ 4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коэффициента при переменной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а ‒ 2)</w:t>
            </w:r>
            <w:proofErr w:type="spell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proofErr w:type="spell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&lt; 4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свободного члена и коэффициента при переменной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2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а ‒ 2)</w:t>
            </w:r>
            <w:proofErr w:type="spell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proofErr w:type="spell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≤ 4а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. </w:t>
            </w:r>
          </w:p>
        </w:tc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ациональные уравнения с двучленами первой степени в числителе и знаменателе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свободного члена в числителе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90525" cy="200025"/>
                  <wp:effectExtent l="19050" t="0" r="9525" b="0"/>
                  <wp:docPr id="67" name="Рисунок 67" descr="Eqn32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Eqn32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свободного члена в знаменателе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42900" cy="200025"/>
                  <wp:effectExtent l="19050" t="0" r="0" b="0"/>
                  <wp:docPr id="68" name="Рисунок 68" descr="Eqn3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Eqn3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свободных членов в числителе и в знаменателе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2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90525" cy="200025"/>
                  <wp:effectExtent l="19050" t="0" r="9525" b="0"/>
                  <wp:docPr id="69" name="Рисунок 69" descr="Eqn34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Eqn34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коэффициентов при переменной в числителе или знаменателе.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2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90525" cy="200025"/>
                  <wp:effectExtent l="19050" t="0" r="9525" b="0"/>
                  <wp:docPr id="70" name="Рисунок 70" descr="Eqn35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Eqn35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 </w:t>
            </w:r>
          </w:p>
        </w:tc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вадратные уравнения (неравенства)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свободного члена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proofErr w:type="gram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proofErr w:type="gram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‒ 2х + а + 3 ≥ 0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коэффициента при переменной 1-й степени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2 ‒ (2 + а</w:t>
            </w:r>
            <w:proofErr w:type="gram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proofErr w:type="spell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proofErr w:type="spellEnd"/>
            <w:proofErr w:type="gram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+ 3 = 0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коэффициента при старшем члене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2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х</w:t>
            </w:r>
            <w:proofErr w:type="gram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proofErr w:type="gram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‒ 2х + 3 ≤ 0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коэффициентов при переменной или свободном члене.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2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х2 ‒ (2 + а</w:t>
            </w:r>
            <w:proofErr w:type="gram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proofErr w:type="spellStart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proofErr w:type="spellEnd"/>
            <w:proofErr w:type="gramEnd"/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+ 3 = 0 </w:t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4. </w:t>
            </w:r>
          </w:p>
        </w:tc>
        <w:tc>
          <w:tcPr>
            <w:tcW w:w="0" w:type="auto"/>
            <w:vMerge w:val="restart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ррациональные уравнения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под знаком квадратного радикала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28625" cy="104775"/>
                  <wp:effectExtent l="19050" t="0" r="9525" b="0"/>
                  <wp:docPr id="71" name="Рисунок 71" descr="Eqn36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Eqn36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0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вне знака квадратного радикала;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1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47675" cy="104775"/>
                  <wp:effectExtent l="19050" t="0" r="9525" b="0"/>
                  <wp:docPr id="72" name="Рисунок 72" descr="Eqn37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Eqn37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0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157" w:rsidRPr="00487157" w:rsidTr="00487157">
        <w:trPr>
          <w:tblCellSpacing w:w="15" w:type="dxa"/>
        </w:trPr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487157" w:rsidRPr="00487157" w:rsidRDefault="00487157" w:rsidP="0048715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– под знаком радикала и вне знака радикала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715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2 </w:t>
            </w:r>
          </w:p>
        </w:tc>
        <w:tc>
          <w:tcPr>
            <w:tcW w:w="0" w:type="auto"/>
            <w:tcBorders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487157" w:rsidRPr="00487157" w:rsidRDefault="00487157" w:rsidP="0048715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11AD2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571500" cy="104775"/>
                  <wp:effectExtent l="19050" t="0" r="0" b="0"/>
                  <wp:docPr id="73" name="Рисунок 73" descr="Eqn38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Eqn38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0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7157" w:rsidRDefault="00487157" w:rsidP="00487157">
      <w:pPr>
        <w:rPr>
          <w:rFonts w:ascii="Times New Roman" w:hAnsi="Times New Roman" w:cs="Times New Roman"/>
          <w:b/>
          <w:sz w:val="28"/>
          <w:szCs w:val="28"/>
        </w:rPr>
      </w:pPr>
    </w:p>
    <w:p w:rsidR="00F433EC" w:rsidRPr="00F433EC" w:rsidRDefault="00F433EC" w:rsidP="00F433E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 xml:space="preserve">Задачи </w:t>
      </w:r>
    </w:p>
    <w:p w:rsidR="00F433EC" w:rsidRPr="00F433EC" w:rsidRDefault="00F433EC" w:rsidP="00F433E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>№ 1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33EC">
        <w:rPr>
          <w:rFonts w:ascii="Times New Roman" w:hAnsi="Times New Roman" w:cs="Times New Roman"/>
          <w:sz w:val="28"/>
          <w:szCs w:val="28"/>
        </w:rPr>
        <w:t xml:space="preserve">Найдите все </w:t>
      </w:r>
      <w:proofErr w:type="gramStart"/>
      <w:r w:rsidRPr="00F433EC">
        <w:rPr>
          <w:rFonts w:ascii="Times New Roman" w:hAnsi="Times New Roman" w:cs="Times New Roman"/>
          <w:sz w:val="28"/>
          <w:szCs w:val="28"/>
        </w:rPr>
        <w:t>значениях</w:t>
      </w:r>
      <w:proofErr w:type="gramEnd"/>
      <w:r w:rsidRPr="00F433EC">
        <w:rPr>
          <w:rFonts w:ascii="Times New Roman" w:hAnsi="Times New Roman" w:cs="Times New Roman"/>
          <w:sz w:val="28"/>
          <w:szCs w:val="28"/>
        </w:rPr>
        <w:t xml:space="preserve"> параметра 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433EC">
        <w:rPr>
          <w:rFonts w:ascii="Times New Roman" w:hAnsi="Times New Roman" w:cs="Times New Roman"/>
          <w:sz w:val="28"/>
          <w:szCs w:val="28"/>
        </w:rPr>
        <w:t xml:space="preserve">, при каждом из которых отношение дискриминанта уравнения </w:t>
      </w:r>
      <w:proofErr w:type="spellStart"/>
      <w:r w:rsidRPr="00F433EC">
        <w:rPr>
          <w:rFonts w:ascii="Times New Roman" w:hAnsi="Times New Roman" w:cs="Times New Roman"/>
          <w:sz w:val="28"/>
          <w:szCs w:val="28"/>
          <w:lang w:val="en-US"/>
        </w:rPr>
        <w:t>bx</w:t>
      </w:r>
      <w:proofErr w:type="spellEnd"/>
      <w:r w:rsidRPr="00F433E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33EC">
        <w:rPr>
          <w:rFonts w:ascii="Times New Roman" w:hAnsi="Times New Roman" w:cs="Times New Roman"/>
          <w:sz w:val="28"/>
          <w:szCs w:val="28"/>
        </w:rPr>
        <w:t>+3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433EC">
        <w:rPr>
          <w:rFonts w:ascii="Times New Roman" w:hAnsi="Times New Roman" w:cs="Times New Roman"/>
          <w:sz w:val="28"/>
          <w:szCs w:val="28"/>
        </w:rPr>
        <w:t>+5=0  к квадрату разности его корней равно     5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433EC">
        <w:rPr>
          <w:rFonts w:ascii="Times New Roman" w:hAnsi="Times New Roman" w:cs="Times New Roman"/>
          <w:sz w:val="28"/>
          <w:szCs w:val="28"/>
        </w:rPr>
        <w:t>+6.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433EC">
        <w:rPr>
          <w:rFonts w:ascii="Times New Roman" w:hAnsi="Times New Roman" w:cs="Times New Roman"/>
          <w:sz w:val="28"/>
          <w:szCs w:val="28"/>
          <w:lang w:val="en-US"/>
        </w:rPr>
        <w:t>bx</w:t>
      </w:r>
      <w:proofErr w:type="spellEnd"/>
      <w:r w:rsidRPr="00F433E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33EC">
        <w:rPr>
          <w:rFonts w:ascii="Times New Roman" w:hAnsi="Times New Roman" w:cs="Times New Roman"/>
          <w:sz w:val="28"/>
          <w:szCs w:val="28"/>
        </w:rPr>
        <w:t>+</w:t>
      </w:r>
      <w:proofErr w:type="gramStart"/>
      <w:r w:rsidRPr="00F433EC">
        <w:rPr>
          <w:rFonts w:ascii="Times New Roman" w:hAnsi="Times New Roman" w:cs="Times New Roman"/>
          <w:sz w:val="28"/>
          <w:szCs w:val="28"/>
        </w:rPr>
        <w:t>3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433EC">
        <w:rPr>
          <w:rFonts w:ascii="Times New Roman" w:hAnsi="Times New Roman" w:cs="Times New Roman"/>
          <w:sz w:val="28"/>
          <w:szCs w:val="28"/>
        </w:rPr>
        <w:t>+</w:t>
      </w:r>
      <w:proofErr w:type="gramEnd"/>
      <w:r w:rsidRPr="00F433EC">
        <w:rPr>
          <w:rFonts w:ascii="Times New Roman" w:hAnsi="Times New Roman" w:cs="Times New Roman"/>
          <w:sz w:val="28"/>
          <w:szCs w:val="28"/>
        </w:rPr>
        <w:t xml:space="preserve">5=0, 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b≠0</w:t>
      </w:r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9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0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</m:t>
          </m:r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9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+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9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9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+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9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9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  <m:t>9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  <m:t>20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den>
                  </m:f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9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(9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)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9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6</m:t>
          </m:r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6=0</m:t>
          </m:r>
        </m:oMath>
      </m:oMathPara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</m:oMath>
      <w:r w:rsidRPr="00F433EC">
        <w:rPr>
          <w:rFonts w:ascii="Times New Roman" w:hAnsi="Times New Roman" w:cs="Times New Roman"/>
          <w:sz w:val="28"/>
          <w:szCs w:val="28"/>
          <w:lang w:val="en-US"/>
        </w:rPr>
        <w:t>25+24=49</w:t>
      </w:r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7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</m:oMath>
      </m:oMathPara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5+7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6</m:t>
          </m:r>
        </m:oMath>
      </m:oMathPara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>Ответ:</w:t>
      </w:r>
      <w:r w:rsidRPr="00F433EC">
        <w:rPr>
          <w:rFonts w:ascii="Times New Roman" w:hAnsi="Times New Roman" w:cs="Times New Roman"/>
          <w:sz w:val="28"/>
          <w:szCs w:val="28"/>
        </w:rPr>
        <w:t xml:space="preserve"> отношение дискриминанта уравнения </w:t>
      </w:r>
      <w:proofErr w:type="spellStart"/>
      <w:r w:rsidRPr="00F433EC">
        <w:rPr>
          <w:rFonts w:ascii="Times New Roman" w:hAnsi="Times New Roman" w:cs="Times New Roman"/>
          <w:sz w:val="28"/>
          <w:szCs w:val="28"/>
          <w:lang w:val="en-US"/>
        </w:rPr>
        <w:t>bx</w:t>
      </w:r>
      <w:proofErr w:type="spellEnd"/>
      <w:r w:rsidRPr="00F433E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33EC">
        <w:rPr>
          <w:rFonts w:ascii="Times New Roman" w:hAnsi="Times New Roman" w:cs="Times New Roman"/>
          <w:sz w:val="28"/>
          <w:szCs w:val="28"/>
        </w:rPr>
        <w:t>+3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433EC">
        <w:rPr>
          <w:rFonts w:ascii="Times New Roman" w:hAnsi="Times New Roman" w:cs="Times New Roman"/>
          <w:sz w:val="28"/>
          <w:szCs w:val="28"/>
        </w:rPr>
        <w:t>+5=0  к квадрату разности его корней равно     5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433EC">
        <w:rPr>
          <w:rFonts w:ascii="Times New Roman" w:hAnsi="Times New Roman" w:cs="Times New Roman"/>
          <w:sz w:val="28"/>
          <w:szCs w:val="28"/>
        </w:rPr>
        <w:t xml:space="preserve">+6  при 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433EC">
        <w:rPr>
          <w:rFonts w:ascii="Times New Roman" w:hAnsi="Times New Roman" w:cs="Times New Roman"/>
          <w:sz w:val="28"/>
          <w:szCs w:val="28"/>
        </w:rPr>
        <w:t xml:space="preserve"> = –1 и </w:t>
      </w:r>
      <w:r w:rsidRPr="00F433E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433EC">
        <w:rPr>
          <w:rFonts w:ascii="Times New Roman" w:hAnsi="Times New Roman" w:cs="Times New Roman"/>
          <w:sz w:val="28"/>
          <w:szCs w:val="28"/>
        </w:rPr>
        <w:t xml:space="preserve"> =6.</w:t>
      </w:r>
    </w:p>
    <w:p w:rsidR="00F433EC" w:rsidRPr="00F433EC" w:rsidRDefault="00F433EC" w:rsidP="00F433E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>№ 2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33EC">
        <w:rPr>
          <w:rFonts w:ascii="Times New Roman" w:hAnsi="Times New Roman" w:cs="Times New Roman"/>
          <w:sz w:val="28"/>
          <w:szCs w:val="28"/>
        </w:rPr>
        <w:t xml:space="preserve">Найдите все значения параметра а, при каждом из которых решением неравенства   </w:t>
      </w:r>
      <w:r w:rsidRPr="00F433EC">
        <w:rPr>
          <w:rFonts w:ascii="Times New Roman" w:hAnsi="Times New Roman" w:cs="Times New Roman"/>
          <w:position w:val="-32"/>
          <w:sz w:val="28"/>
          <w:szCs w:val="28"/>
        </w:rPr>
        <w:object w:dxaOrig="19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6.75pt" o:ole="">
            <v:imagedata r:id="rId12" o:title=""/>
          </v:shape>
          <o:OLEObject Type="Embed" ProgID="Equation.DSMT4" ShapeID="_x0000_i1025" DrawAspect="Content" ObjectID="_1517070603" r:id="rId13"/>
        </w:object>
      </w:r>
      <w:r w:rsidRPr="00F433EC">
        <w:rPr>
          <w:rFonts w:ascii="Times New Roman" w:hAnsi="Times New Roman" w:cs="Times New Roman"/>
          <w:sz w:val="28"/>
          <w:szCs w:val="28"/>
        </w:rPr>
        <w:t xml:space="preserve"> является объединение двух непересекающихся интервалов.</w:t>
      </w:r>
    </w:p>
    <w:p w:rsidR="00F433EC" w:rsidRPr="00F433EC" w:rsidRDefault="00F433EC" w:rsidP="00F433E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>№ 3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33EC">
        <w:rPr>
          <w:rFonts w:ascii="Times New Roman" w:hAnsi="Times New Roman" w:cs="Times New Roman"/>
          <w:sz w:val="28"/>
          <w:szCs w:val="28"/>
        </w:rPr>
        <w:t xml:space="preserve">Найдите все  значения параметра а, при каждом из которых уравнение </w:t>
      </w:r>
      <w:r w:rsidRPr="00F433EC">
        <w:rPr>
          <w:rFonts w:ascii="Times New Roman" w:hAnsi="Times New Roman" w:cs="Times New Roman"/>
          <w:position w:val="-14"/>
          <w:sz w:val="28"/>
          <w:szCs w:val="28"/>
        </w:rPr>
        <w:object w:dxaOrig="2520" w:dyaOrig="420">
          <v:shape id="_x0000_i1026" type="#_x0000_t75" style="width:126pt;height:21pt" o:ole="">
            <v:imagedata r:id="rId14" o:title=""/>
          </v:shape>
          <o:OLEObject Type="Embed" ProgID="Equation.DSMT4" ShapeID="_x0000_i1026" DrawAspect="Content" ObjectID="_1517070604" r:id="rId15"/>
        </w:object>
      </w:r>
      <w:r w:rsidRPr="00F433EC">
        <w:rPr>
          <w:rFonts w:ascii="Times New Roman" w:hAnsi="Times New Roman" w:cs="Times New Roman"/>
          <w:sz w:val="28"/>
          <w:szCs w:val="28"/>
        </w:rPr>
        <w:t xml:space="preserve"> имеет единственное решение.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3EC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433EC">
        <w:rPr>
          <w:rFonts w:ascii="Times New Roman" w:hAnsi="Times New Roman" w:cs="Times New Roman"/>
          <w:position w:val="-14"/>
          <w:sz w:val="28"/>
          <w:szCs w:val="28"/>
        </w:rPr>
        <w:object w:dxaOrig="2520" w:dyaOrig="420">
          <v:shape id="_x0000_i1027" type="#_x0000_t75" style="width:126pt;height:21pt" o:ole="">
            <v:imagedata r:id="rId14" o:title=""/>
          </v:shape>
          <o:OLEObject Type="Embed" ProgID="Equation.DSMT4" ShapeID="_x0000_i1027" DrawAspect="Content" ObjectID="_1517070605" r:id="rId16"/>
        </w:object>
      </w:r>
    </w:p>
    <w:p w:rsidR="00F433EC" w:rsidRPr="00F433EC" w:rsidRDefault="00AF0F05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≥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+25</m:t>
                </m:r>
              </m:e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5</m:t>
                </m:r>
              </m:e>
            </m:eqArr>
          </m:e>
        </m:d>
      </m:oMath>
      <w:r w:rsidR="00F433EC" w:rsidRPr="00F433EC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433EC" w:rsidRPr="00F433EC">
        <w:rPr>
          <w:rFonts w:ascii="Times New Roman" w:hAnsi="Times New Roman" w:cs="Times New Roman"/>
          <w:sz w:val="28"/>
          <w:szCs w:val="28"/>
          <w:lang w:val="en-US"/>
        </w:rPr>
        <w:tab/>
      </w:r>
      <m:oMath>
        <m:d>
          <m:dPr>
            <m:begChr m:val="[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e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&gt;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+25</m:t>
                </m:r>
              </m:e>
            </m:eqArr>
          </m:e>
        </m:d>
      </m:oMath>
      <w:r w:rsidR="00F433EC" w:rsidRPr="00F433EC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433EC" w:rsidRPr="00F433EC">
        <w:rPr>
          <w:rFonts w:ascii="Times New Roman" w:hAnsi="Times New Roman" w:cs="Times New Roman"/>
          <w:sz w:val="28"/>
          <w:szCs w:val="28"/>
          <w:lang w:val="en-US"/>
        </w:rPr>
        <w:tab/>
      </w:r>
      <m:oMath>
        <m:d>
          <m:dPr>
            <m:begChr m:val="[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&gt;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</m:t>
                </m:r>
              </m:e>
            </m:eqArr>
          </m:e>
        </m:d>
      </m:oMath>
    </w:p>
    <w:p w:rsid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33EC">
        <w:rPr>
          <w:rFonts w:ascii="Times New Roman" w:hAnsi="Times New Roman" w:cs="Times New Roman"/>
          <w:sz w:val="28"/>
          <w:szCs w:val="28"/>
        </w:rPr>
        <w:t xml:space="preserve">Ответ: при </w:t>
      </w:r>
      <m:oMath>
        <m:r>
          <w:rPr>
            <w:rFonts w:ascii="Cambria Math" w:hAnsi="Cambria Math" w:cs="Times New Roman"/>
            <w:sz w:val="28"/>
            <w:szCs w:val="28"/>
          </w:rPr>
          <m:t>aϵ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; +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  </m:t>
        </m:r>
      </m:oMath>
      <w:r w:rsidRPr="00F433EC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Pr="00F433EC">
        <w:rPr>
          <w:rFonts w:ascii="Times New Roman" w:hAnsi="Times New Roman" w:cs="Times New Roman"/>
          <w:position w:val="-14"/>
          <w:sz w:val="28"/>
          <w:szCs w:val="28"/>
        </w:rPr>
        <w:object w:dxaOrig="2520" w:dyaOrig="420">
          <v:shape id="_x0000_i1028" type="#_x0000_t75" style="width:126pt;height:21pt" o:ole="">
            <v:imagedata r:id="rId14" o:title=""/>
          </v:shape>
          <o:OLEObject Type="Embed" ProgID="Equation.DSMT4" ShapeID="_x0000_i1028" DrawAspect="Content" ObjectID="_1517070606" r:id="rId17"/>
        </w:object>
      </w:r>
      <w:r w:rsidRPr="00F433EC">
        <w:rPr>
          <w:rFonts w:ascii="Times New Roman" w:hAnsi="Times New Roman" w:cs="Times New Roman"/>
          <w:sz w:val="28"/>
          <w:szCs w:val="28"/>
        </w:rPr>
        <w:t xml:space="preserve"> имеет единственное решение.</w:t>
      </w:r>
    </w:p>
    <w:p w:rsidR="00F433EC" w:rsidRPr="00F433EC" w:rsidRDefault="00F433EC" w:rsidP="00F433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F433EC" w:rsidRPr="00F433EC" w:rsidSect="009143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6385B"/>
    <w:multiLevelType w:val="hybridMultilevel"/>
    <w:tmpl w:val="5682120E"/>
    <w:lvl w:ilvl="0" w:tplc="0C0C9BA4">
      <w:start w:val="1"/>
      <w:numFmt w:val="decimal"/>
      <w:lvlText w:val="%1."/>
      <w:lvlJc w:val="left"/>
      <w:pPr>
        <w:ind w:left="17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460" w:hanging="360"/>
      </w:pPr>
    </w:lvl>
    <w:lvl w:ilvl="2" w:tplc="0419001B" w:tentative="1">
      <w:start w:val="1"/>
      <w:numFmt w:val="lowerRoman"/>
      <w:lvlText w:val="%3."/>
      <w:lvlJc w:val="right"/>
      <w:pPr>
        <w:ind w:left="3180" w:hanging="180"/>
      </w:pPr>
    </w:lvl>
    <w:lvl w:ilvl="3" w:tplc="0419000F" w:tentative="1">
      <w:start w:val="1"/>
      <w:numFmt w:val="decimal"/>
      <w:lvlText w:val="%4."/>
      <w:lvlJc w:val="left"/>
      <w:pPr>
        <w:ind w:left="3900" w:hanging="360"/>
      </w:pPr>
    </w:lvl>
    <w:lvl w:ilvl="4" w:tplc="04190019" w:tentative="1">
      <w:start w:val="1"/>
      <w:numFmt w:val="lowerLetter"/>
      <w:lvlText w:val="%5."/>
      <w:lvlJc w:val="left"/>
      <w:pPr>
        <w:ind w:left="4620" w:hanging="360"/>
      </w:pPr>
    </w:lvl>
    <w:lvl w:ilvl="5" w:tplc="0419001B" w:tentative="1">
      <w:start w:val="1"/>
      <w:numFmt w:val="lowerRoman"/>
      <w:lvlText w:val="%6."/>
      <w:lvlJc w:val="right"/>
      <w:pPr>
        <w:ind w:left="5340" w:hanging="180"/>
      </w:pPr>
    </w:lvl>
    <w:lvl w:ilvl="6" w:tplc="0419000F" w:tentative="1">
      <w:start w:val="1"/>
      <w:numFmt w:val="decimal"/>
      <w:lvlText w:val="%7."/>
      <w:lvlJc w:val="left"/>
      <w:pPr>
        <w:ind w:left="6060" w:hanging="360"/>
      </w:pPr>
    </w:lvl>
    <w:lvl w:ilvl="7" w:tplc="04190019" w:tentative="1">
      <w:start w:val="1"/>
      <w:numFmt w:val="lowerLetter"/>
      <w:lvlText w:val="%8."/>
      <w:lvlJc w:val="left"/>
      <w:pPr>
        <w:ind w:left="6780" w:hanging="360"/>
      </w:pPr>
    </w:lvl>
    <w:lvl w:ilvl="8" w:tplc="041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">
    <w:nsid w:val="321E708C"/>
    <w:multiLevelType w:val="hybridMultilevel"/>
    <w:tmpl w:val="B3347D48"/>
    <w:lvl w:ilvl="0" w:tplc="4460ADEC">
      <w:start w:val="2"/>
      <w:numFmt w:val="decimal"/>
      <w:lvlText w:val="%1."/>
      <w:lvlJc w:val="left"/>
      <w:pPr>
        <w:ind w:left="17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460" w:hanging="360"/>
      </w:pPr>
    </w:lvl>
    <w:lvl w:ilvl="2" w:tplc="0419001B" w:tentative="1">
      <w:start w:val="1"/>
      <w:numFmt w:val="lowerRoman"/>
      <w:lvlText w:val="%3."/>
      <w:lvlJc w:val="right"/>
      <w:pPr>
        <w:ind w:left="3180" w:hanging="180"/>
      </w:pPr>
    </w:lvl>
    <w:lvl w:ilvl="3" w:tplc="0419000F" w:tentative="1">
      <w:start w:val="1"/>
      <w:numFmt w:val="decimal"/>
      <w:lvlText w:val="%4."/>
      <w:lvlJc w:val="left"/>
      <w:pPr>
        <w:ind w:left="3900" w:hanging="360"/>
      </w:pPr>
    </w:lvl>
    <w:lvl w:ilvl="4" w:tplc="04190019" w:tentative="1">
      <w:start w:val="1"/>
      <w:numFmt w:val="lowerLetter"/>
      <w:lvlText w:val="%5."/>
      <w:lvlJc w:val="left"/>
      <w:pPr>
        <w:ind w:left="4620" w:hanging="360"/>
      </w:pPr>
    </w:lvl>
    <w:lvl w:ilvl="5" w:tplc="0419001B" w:tentative="1">
      <w:start w:val="1"/>
      <w:numFmt w:val="lowerRoman"/>
      <w:lvlText w:val="%6."/>
      <w:lvlJc w:val="right"/>
      <w:pPr>
        <w:ind w:left="5340" w:hanging="180"/>
      </w:pPr>
    </w:lvl>
    <w:lvl w:ilvl="6" w:tplc="0419000F" w:tentative="1">
      <w:start w:val="1"/>
      <w:numFmt w:val="decimal"/>
      <w:lvlText w:val="%7."/>
      <w:lvlJc w:val="left"/>
      <w:pPr>
        <w:ind w:left="6060" w:hanging="360"/>
      </w:pPr>
    </w:lvl>
    <w:lvl w:ilvl="7" w:tplc="04190019" w:tentative="1">
      <w:start w:val="1"/>
      <w:numFmt w:val="lowerLetter"/>
      <w:lvlText w:val="%8."/>
      <w:lvlJc w:val="left"/>
      <w:pPr>
        <w:ind w:left="6780" w:hanging="360"/>
      </w:pPr>
    </w:lvl>
    <w:lvl w:ilvl="8" w:tplc="041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2">
    <w:nsid w:val="565306A4"/>
    <w:multiLevelType w:val="hybridMultilevel"/>
    <w:tmpl w:val="66C2A99A"/>
    <w:lvl w:ilvl="0" w:tplc="95207E9A">
      <w:start w:val="2"/>
      <w:numFmt w:val="decimal"/>
      <w:lvlText w:val="%1."/>
      <w:lvlJc w:val="left"/>
      <w:pPr>
        <w:ind w:left="17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60" w:hanging="360"/>
      </w:pPr>
    </w:lvl>
    <w:lvl w:ilvl="2" w:tplc="0419001B" w:tentative="1">
      <w:start w:val="1"/>
      <w:numFmt w:val="lowerRoman"/>
      <w:lvlText w:val="%3."/>
      <w:lvlJc w:val="right"/>
      <w:pPr>
        <w:ind w:left="3180" w:hanging="180"/>
      </w:pPr>
    </w:lvl>
    <w:lvl w:ilvl="3" w:tplc="0419000F" w:tentative="1">
      <w:start w:val="1"/>
      <w:numFmt w:val="decimal"/>
      <w:lvlText w:val="%4."/>
      <w:lvlJc w:val="left"/>
      <w:pPr>
        <w:ind w:left="3900" w:hanging="360"/>
      </w:pPr>
    </w:lvl>
    <w:lvl w:ilvl="4" w:tplc="04190019" w:tentative="1">
      <w:start w:val="1"/>
      <w:numFmt w:val="lowerLetter"/>
      <w:lvlText w:val="%5."/>
      <w:lvlJc w:val="left"/>
      <w:pPr>
        <w:ind w:left="4620" w:hanging="360"/>
      </w:pPr>
    </w:lvl>
    <w:lvl w:ilvl="5" w:tplc="0419001B" w:tentative="1">
      <w:start w:val="1"/>
      <w:numFmt w:val="lowerRoman"/>
      <w:lvlText w:val="%6."/>
      <w:lvlJc w:val="right"/>
      <w:pPr>
        <w:ind w:left="5340" w:hanging="180"/>
      </w:pPr>
    </w:lvl>
    <w:lvl w:ilvl="6" w:tplc="0419000F" w:tentative="1">
      <w:start w:val="1"/>
      <w:numFmt w:val="decimal"/>
      <w:lvlText w:val="%7."/>
      <w:lvlJc w:val="left"/>
      <w:pPr>
        <w:ind w:left="6060" w:hanging="360"/>
      </w:pPr>
    </w:lvl>
    <w:lvl w:ilvl="7" w:tplc="04190019" w:tentative="1">
      <w:start w:val="1"/>
      <w:numFmt w:val="lowerLetter"/>
      <w:lvlText w:val="%8."/>
      <w:lvlJc w:val="left"/>
      <w:pPr>
        <w:ind w:left="6780" w:hanging="360"/>
      </w:pPr>
    </w:lvl>
    <w:lvl w:ilvl="8" w:tplc="0419001B" w:tentative="1">
      <w:start w:val="1"/>
      <w:numFmt w:val="lowerRoman"/>
      <w:lvlText w:val="%9."/>
      <w:lvlJc w:val="right"/>
      <w:pPr>
        <w:ind w:left="75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934A9"/>
    <w:rsid w:val="00002C50"/>
    <w:rsid w:val="00006422"/>
    <w:rsid w:val="00007E03"/>
    <w:rsid w:val="0001055C"/>
    <w:rsid w:val="00011339"/>
    <w:rsid w:val="000114B5"/>
    <w:rsid w:val="000119D4"/>
    <w:rsid w:val="000125C6"/>
    <w:rsid w:val="00012A03"/>
    <w:rsid w:val="00014A64"/>
    <w:rsid w:val="00022F02"/>
    <w:rsid w:val="000270B9"/>
    <w:rsid w:val="00031798"/>
    <w:rsid w:val="000429CB"/>
    <w:rsid w:val="00042E50"/>
    <w:rsid w:val="00043EF2"/>
    <w:rsid w:val="00043F13"/>
    <w:rsid w:val="00050AF9"/>
    <w:rsid w:val="00052B91"/>
    <w:rsid w:val="0005358A"/>
    <w:rsid w:val="000535F0"/>
    <w:rsid w:val="00055094"/>
    <w:rsid w:val="00056B8A"/>
    <w:rsid w:val="00056E97"/>
    <w:rsid w:val="00062341"/>
    <w:rsid w:val="0006290E"/>
    <w:rsid w:val="0006773C"/>
    <w:rsid w:val="00070526"/>
    <w:rsid w:val="00072E80"/>
    <w:rsid w:val="00073DBA"/>
    <w:rsid w:val="00075656"/>
    <w:rsid w:val="000756DA"/>
    <w:rsid w:val="00077B3F"/>
    <w:rsid w:val="00084BDC"/>
    <w:rsid w:val="00086483"/>
    <w:rsid w:val="000873C7"/>
    <w:rsid w:val="00090683"/>
    <w:rsid w:val="000950D1"/>
    <w:rsid w:val="0009534F"/>
    <w:rsid w:val="00097AFB"/>
    <w:rsid w:val="000A07EC"/>
    <w:rsid w:val="000A671A"/>
    <w:rsid w:val="000B171C"/>
    <w:rsid w:val="000B1AAE"/>
    <w:rsid w:val="000C1825"/>
    <w:rsid w:val="000C44C0"/>
    <w:rsid w:val="000C4F36"/>
    <w:rsid w:val="000D0AF8"/>
    <w:rsid w:val="000D2742"/>
    <w:rsid w:val="000D66F1"/>
    <w:rsid w:val="000E0948"/>
    <w:rsid w:val="000E3C31"/>
    <w:rsid w:val="000E4A2C"/>
    <w:rsid w:val="000E55EB"/>
    <w:rsid w:val="000E7F0D"/>
    <w:rsid w:val="000F5506"/>
    <w:rsid w:val="000F5673"/>
    <w:rsid w:val="000F6267"/>
    <w:rsid w:val="001003AB"/>
    <w:rsid w:val="00102C7D"/>
    <w:rsid w:val="00104098"/>
    <w:rsid w:val="00106AF0"/>
    <w:rsid w:val="0011666A"/>
    <w:rsid w:val="001204C3"/>
    <w:rsid w:val="0012067B"/>
    <w:rsid w:val="00120DBA"/>
    <w:rsid w:val="0012185E"/>
    <w:rsid w:val="0012597A"/>
    <w:rsid w:val="00127F0D"/>
    <w:rsid w:val="00130FC2"/>
    <w:rsid w:val="001319BF"/>
    <w:rsid w:val="00134AC7"/>
    <w:rsid w:val="001368DD"/>
    <w:rsid w:val="001434F0"/>
    <w:rsid w:val="00144FE3"/>
    <w:rsid w:val="001538A9"/>
    <w:rsid w:val="0016219B"/>
    <w:rsid w:val="00164429"/>
    <w:rsid w:val="001656FA"/>
    <w:rsid w:val="00165E52"/>
    <w:rsid w:val="00166149"/>
    <w:rsid w:val="0016665A"/>
    <w:rsid w:val="00172A38"/>
    <w:rsid w:val="00173DBE"/>
    <w:rsid w:val="001802AB"/>
    <w:rsid w:val="00180B00"/>
    <w:rsid w:val="001815D7"/>
    <w:rsid w:val="00181FE0"/>
    <w:rsid w:val="00184126"/>
    <w:rsid w:val="00184515"/>
    <w:rsid w:val="00187A77"/>
    <w:rsid w:val="001A3D78"/>
    <w:rsid w:val="001A6BF8"/>
    <w:rsid w:val="001A6CB3"/>
    <w:rsid w:val="001A71A4"/>
    <w:rsid w:val="001B077A"/>
    <w:rsid w:val="001B214F"/>
    <w:rsid w:val="001B43CB"/>
    <w:rsid w:val="001B4D25"/>
    <w:rsid w:val="001B6B2B"/>
    <w:rsid w:val="001C06D0"/>
    <w:rsid w:val="001C1BFE"/>
    <w:rsid w:val="001C4048"/>
    <w:rsid w:val="001C456D"/>
    <w:rsid w:val="001C62BA"/>
    <w:rsid w:val="001C7802"/>
    <w:rsid w:val="001C7A84"/>
    <w:rsid w:val="001D28CB"/>
    <w:rsid w:val="001D3A74"/>
    <w:rsid w:val="001D6260"/>
    <w:rsid w:val="001E0159"/>
    <w:rsid w:val="001E1AE6"/>
    <w:rsid w:val="001E1F4F"/>
    <w:rsid w:val="001E2486"/>
    <w:rsid w:val="001F236B"/>
    <w:rsid w:val="00200038"/>
    <w:rsid w:val="00204D3F"/>
    <w:rsid w:val="00206DBD"/>
    <w:rsid w:val="002110F8"/>
    <w:rsid w:val="00216889"/>
    <w:rsid w:val="002236D0"/>
    <w:rsid w:val="00223EAB"/>
    <w:rsid w:val="002351C6"/>
    <w:rsid w:val="00236A15"/>
    <w:rsid w:val="00237ADF"/>
    <w:rsid w:val="00237DA0"/>
    <w:rsid w:val="002408EA"/>
    <w:rsid w:val="002449A3"/>
    <w:rsid w:val="00245536"/>
    <w:rsid w:val="0024753B"/>
    <w:rsid w:val="0025245E"/>
    <w:rsid w:val="00254871"/>
    <w:rsid w:val="00254EA5"/>
    <w:rsid w:val="00257017"/>
    <w:rsid w:val="002666B9"/>
    <w:rsid w:val="00271467"/>
    <w:rsid w:val="00271BA5"/>
    <w:rsid w:val="002753B3"/>
    <w:rsid w:val="002776E8"/>
    <w:rsid w:val="0028266F"/>
    <w:rsid w:val="00284D62"/>
    <w:rsid w:val="00284D70"/>
    <w:rsid w:val="00284FDB"/>
    <w:rsid w:val="00286414"/>
    <w:rsid w:val="002875F5"/>
    <w:rsid w:val="002A07EC"/>
    <w:rsid w:val="002A3C92"/>
    <w:rsid w:val="002A4844"/>
    <w:rsid w:val="002A728F"/>
    <w:rsid w:val="002A798A"/>
    <w:rsid w:val="002A79D6"/>
    <w:rsid w:val="002B067C"/>
    <w:rsid w:val="002B4647"/>
    <w:rsid w:val="002B49B2"/>
    <w:rsid w:val="002C6457"/>
    <w:rsid w:val="002C78FE"/>
    <w:rsid w:val="002C7F8E"/>
    <w:rsid w:val="002D6C09"/>
    <w:rsid w:val="002D7C65"/>
    <w:rsid w:val="002E3ACC"/>
    <w:rsid w:val="002F2294"/>
    <w:rsid w:val="002F244A"/>
    <w:rsid w:val="002F2FA5"/>
    <w:rsid w:val="002F30C3"/>
    <w:rsid w:val="002F31C2"/>
    <w:rsid w:val="00300A3D"/>
    <w:rsid w:val="00310B42"/>
    <w:rsid w:val="00311AD2"/>
    <w:rsid w:val="0031575A"/>
    <w:rsid w:val="00316464"/>
    <w:rsid w:val="00317613"/>
    <w:rsid w:val="00325CE3"/>
    <w:rsid w:val="00327B16"/>
    <w:rsid w:val="00330E79"/>
    <w:rsid w:val="0033262C"/>
    <w:rsid w:val="0033632C"/>
    <w:rsid w:val="00337FE0"/>
    <w:rsid w:val="00341604"/>
    <w:rsid w:val="00351515"/>
    <w:rsid w:val="003525F3"/>
    <w:rsid w:val="00364BAB"/>
    <w:rsid w:val="00372861"/>
    <w:rsid w:val="00377A35"/>
    <w:rsid w:val="00383E46"/>
    <w:rsid w:val="003844AA"/>
    <w:rsid w:val="003A364A"/>
    <w:rsid w:val="003A3DF7"/>
    <w:rsid w:val="003A4420"/>
    <w:rsid w:val="003A6F13"/>
    <w:rsid w:val="003B2485"/>
    <w:rsid w:val="003B5D3C"/>
    <w:rsid w:val="003C44F3"/>
    <w:rsid w:val="003D0A76"/>
    <w:rsid w:val="003D0F46"/>
    <w:rsid w:val="003D2685"/>
    <w:rsid w:val="003D314A"/>
    <w:rsid w:val="003D4610"/>
    <w:rsid w:val="003D6054"/>
    <w:rsid w:val="003D6DE2"/>
    <w:rsid w:val="003F1050"/>
    <w:rsid w:val="003F45D3"/>
    <w:rsid w:val="003F69BC"/>
    <w:rsid w:val="003F6F2A"/>
    <w:rsid w:val="004024AE"/>
    <w:rsid w:val="00406BBE"/>
    <w:rsid w:val="00410874"/>
    <w:rsid w:val="0041387B"/>
    <w:rsid w:val="0041520B"/>
    <w:rsid w:val="00415468"/>
    <w:rsid w:val="0042606F"/>
    <w:rsid w:val="004263F1"/>
    <w:rsid w:val="004305C7"/>
    <w:rsid w:val="00431605"/>
    <w:rsid w:val="004319F9"/>
    <w:rsid w:val="00435382"/>
    <w:rsid w:val="0043789A"/>
    <w:rsid w:val="00440E49"/>
    <w:rsid w:val="00442F04"/>
    <w:rsid w:val="0044480A"/>
    <w:rsid w:val="00445290"/>
    <w:rsid w:val="0045026E"/>
    <w:rsid w:val="0045126D"/>
    <w:rsid w:val="00462875"/>
    <w:rsid w:val="00463068"/>
    <w:rsid w:val="004636AC"/>
    <w:rsid w:val="0046691A"/>
    <w:rsid w:val="0047772F"/>
    <w:rsid w:val="00483042"/>
    <w:rsid w:val="00487157"/>
    <w:rsid w:val="0049053B"/>
    <w:rsid w:val="00492490"/>
    <w:rsid w:val="004A00BB"/>
    <w:rsid w:val="004A23BD"/>
    <w:rsid w:val="004B06F6"/>
    <w:rsid w:val="004B4CA8"/>
    <w:rsid w:val="004B60E1"/>
    <w:rsid w:val="004B6B11"/>
    <w:rsid w:val="004B7C09"/>
    <w:rsid w:val="004C012F"/>
    <w:rsid w:val="004C10C8"/>
    <w:rsid w:val="004C1A00"/>
    <w:rsid w:val="004C3BBA"/>
    <w:rsid w:val="004C43FD"/>
    <w:rsid w:val="004C4A26"/>
    <w:rsid w:val="004C6048"/>
    <w:rsid w:val="004C7941"/>
    <w:rsid w:val="004C7DC1"/>
    <w:rsid w:val="004D1E96"/>
    <w:rsid w:val="004D322C"/>
    <w:rsid w:val="004D3336"/>
    <w:rsid w:val="004D57CB"/>
    <w:rsid w:val="004D7B6D"/>
    <w:rsid w:val="004E36D0"/>
    <w:rsid w:val="004E49E9"/>
    <w:rsid w:val="004F4715"/>
    <w:rsid w:val="00505B19"/>
    <w:rsid w:val="0050744F"/>
    <w:rsid w:val="005101F8"/>
    <w:rsid w:val="00510487"/>
    <w:rsid w:val="00512A8E"/>
    <w:rsid w:val="00512F6E"/>
    <w:rsid w:val="00514B4D"/>
    <w:rsid w:val="005166A1"/>
    <w:rsid w:val="005179C5"/>
    <w:rsid w:val="00517A3F"/>
    <w:rsid w:val="005201E9"/>
    <w:rsid w:val="0052303E"/>
    <w:rsid w:val="00527889"/>
    <w:rsid w:val="005311C9"/>
    <w:rsid w:val="00534D56"/>
    <w:rsid w:val="00537BDF"/>
    <w:rsid w:val="00537F20"/>
    <w:rsid w:val="00540A35"/>
    <w:rsid w:val="0054461D"/>
    <w:rsid w:val="0055063F"/>
    <w:rsid w:val="005604B6"/>
    <w:rsid w:val="00560F53"/>
    <w:rsid w:val="00561960"/>
    <w:rsid w:val="00565034"/>
    <w:rsid w:val="00565BD9"/>
    <w:rsid w:val="0056630F"/>
    <w:rsid w:val="00570202"/>
    <w:rsid w:val="0057329B"/>
    <w:rsid w:val="00574777"/>
    <w:rsid w:val="005803D6"/>
    <w:rsid w:val="0058221F"/>
    <w:rsid w:val="00583A56"/>
    <w:rsid w:val="00584E6C"/>
    <w:rsid w:val="005A1354"/>
    <w:rsid w:val="005A5620"/>
    <w:rsid w:val="005A7221"/>
    <w:rsid w:val="005A7DD4"/>
    <w:rsid w:val="005B26A4"/>
    <w:rsid w:val="005B2BF8"/>
    <w:rsid w:val="005B3873"/>
    <w:rsid w:val="005B5133"/>
    <w:rsid w:val="005C188E"/>
    <w:rsid w:val="005C6F77"/>
    <w:rsid w:val="005E0D65"/>
    <w:rsid w:val="005F0CA7"/>
    <w:rsid w:val="005F2A4E"/>
    <w:rsid w:val="005F370F"/>
    <w:rsid w:val="005F4F1A"/>
    <w:rsid w:val="005F5C67"/>
    <w:rsid w:val="0061250E"/>
    <w:rsid w:val="00612AE0"/>
    <w:rsid w:val="00617B90"/>
    <w:rsid w:val="00620573"/>
    <w:rsid w:val="00623F7A"/>
    <w:rsid w:val="0062565D"/>
    <w:rsid w:val="00630ED5"/>
    <w:rsid w:val="00633BF4"/>
    <w:rsid w:val="00636BE1"/>
    <w:rsid w:val="00641748"/>
    <w:rsid w:val="00646385"/>
    <w:rsid w:val="006479DD"/>
    <w:rsid w:val="00650CF7"/>
    <w:rsid w:val="00653A1A"/>
    <w:rsid w:val="00655B4C"/>
    <w:rsid w:val="00655FC1"/>
    <w:rsid w:val="00656A26"/>
    <w:rsid w:val="00657F25"/>
    <w:rsid w:val="00665D13"/>
    <w:rsid w:val="006676E9"/>
    <w:rsid w:val="006760E2"/>
    <w:rsid w:val="00676719"/>
    <w:rsid w:val="00677A70"/>
    <w:rsid w:val="00680766"/>
    <w:rsid w:val="00682B64"/>
    <w:rsid w:val="00692489"/>
    <w:rsid w:val="00693C64"/>
    <w:rsid w:val="006A0DE2"/>
    <w:rsid w:val="006A2DCB"/>
    <w:rsid w:val="006A312D"/>
    <w:rsid w:val="006A3F51"/>
    <w:rsid w:val="006A3F99"/>
    <w:rsid w:val="006A635F"/>
    <w:rsid w:val="006A6AA0"/>
    <w:rsid w:val="006B3D89"/>
    <w:rsid w:val="006C33DB"/>
    <w:rsid w:val="006D0102"/>
    <w:rsid w:val="006D01ED"/>
    <w:rsid w:val="006D06A3"/>
    <w:rsid w:val="006D0F7A"/>
    <w:rsid w:val="006D4D31"/>
    <w:rsid w:val="006D675E"/>
    <w:rsid w:val="006D7E9F"/>
    <w:rsid w:val="006E05BE"/>
    <w:rsid w:val="006E3A11"/>
    <w:rsid w:val="00700380"/>
    <w:rsid w:val="00702471"/>
    <w:rsid w:val="00703B3C"/>
    <w:rsid w:val="007044E1"/>
    <w:rsid w:val="007067E5"/>
    <w:rsid w:val="00707539"/>
    <w:rsid w:val="00713D8B"/>
    <w:rsid w:val="00716816"/>
    <w:rsid w:val="00720C19"/>
    <w:rsid w:val="00721EDE"/>
    <w:rsid w:val="00726FF4"/>
    <w:rsid w:val="007328AB"/>
    <w:rsid w:val="00740938"/>
    <w:rsid w:val="00742925"/>
    <w:rsid w:val="00742EF5"/>
    <w:rsid w:val="00744499"/>
    <w:rsid w:val="00744A71"/>
    <w:rsid w:val="00752480"/>
    <w:rsid w:val="00753B49"/>
    <w:rsid w:val="0075421C"/>
    <w:rsid w:val="00754366"/>
    <w:rsid w:val="0075542C"/>
    <w:rsid w:val="0075791E"/>
    <w:rsid w:val="007619AB"/>
    <w:rsid w:val="00761D6C"/>
    <w:rsid w:val="00763C86"/>
    <w:rsid w:val="0077017B"/>
    <w:rsid w:val="00772B4B"/>
    <w:rsid w:val="007805CE"/>
    <w:rsid w:val="007812FE"/>
    <w:rsid w:val="00782F32"/>
    <w:rsid w:val="00786208"/>
    <w:rsid w:val="00787654"/>
    <w:rsid w:val="00792231"/>
    <w:rsid w:val="00793985"/>
    <w:rsid w:val="007947BA"/>
    <w:rsid w:val="00795F90"/>
    <w:rsid w:val="00797BD8"/>
    <w:rsid w:val="007A3330"/>
    <w:rsid w:val="007A4B59"/>
    <w:rsid w:val="007A7C16"/>
    <w:rsid w:val="007C458D"/>
    <w:rsid w:val="007E40AA"/>
    <w:rsid w:val="007E64DA"/>
    <w:rsid w:val="007F4A0B"/>
    <w:rsid w:val="007F5350"/>
    <w:rsid w:val="007F55BC"/>
    <w:rsid w:val="007F72DF"/>
    <w:rsid w:val="00802E4E"/>
    <w:rsid w:val="00813413"/>
    <w:rsid w:val="00813A54"/>
    <w:rsid w:val="00813C55"/>
    <w:rsid w:val="00820096"/>
    <w:rsid w:val="008217AF"/>
    <w:rsid w:val="00822D42"/>
    <w:rsid w:val="008316EB"/>
    <w:rsid w:val="00832BF7"/>
    <w:rsid w:val="00837D22"/>
    <w:rsid w:val="008435CD"/>
    <w:rsid w:val="0084550F"/>
    <w:rsid w:val="00851319"/>
    <w:rsid w:val="00854A09"/>
    <w:rsid w:val="008551E6"/>
    <w:rsid w:val="00856C9F"/>
    <w:rsid w:val="00861B0A"/>
    <w:rsid w:val="00863B32"/>
    <w:rsid w:val="00865E94"/>
    <w:rsid w:val="0087064D"/>
    <w:rsid w:val="00883F8A"/>
    <w:rsid w:val="00892C9D"/>
    <w:rsid w:val="00893008"/>
    <w:rsid w:val="00893A4E"/>
    <w:rsid w:val="00895ED0"/>
    <w:rsid w:val="008A383B"/>
    <w:rsid w:val="008A58DF"/>
    <w:rsid w:val="008B0F50"/>
    <w:rsid w:val="008B147F"/>
    <w:rsid w:val="008B231B"/>
    <w:rsid w:val="008B5F74"/>
    <w:rsid w:val="008C1DBE"/>
    <w:rsid w:val="008D0ECC"/>
    <w:rsid w:val="008D3480"/>
    <w:rsid w:val="008E6407"/>
    <w:rsid w:val="008E70E2"/>
    <w:rsid w:val="008F4BF6"/>
    <w:rsid w:val="008F5811"/>
    <w:rsid w:val="009007B9"/>
    <w:rsid w:val="00900EED"/>
    <w:rsid w:val="00903A36"/>
    <w:rsid w:val="00905ECF"/>
    <w:rsid w:val="00906834"/>
    <w:rsid w:val="00906BAE"/>
    <w:rsid w:val="0091137C"/>
    <w:rsid w:val="00914320"/>
    <w:rsid w:val="00914939"/>
    <w:rsid w:val="00914F96"/>
    <w:rsid w:val="009213DE"/>
    <w:rsid w:val="00930CA2"/>
    <w:rsid w:val="009431CF"/>
    <w:rsid w:val="00944CF1"/>
    <w:rsid w:val="00945FF0"/>
    <w:rsid w:val="009518AA"/>
    <w:rsid w:val="00951A63"/>
    <w:rsid w:val="00951B63"/>
    <w:rsid w:val="0095644F"/>
    <w:rsid w:val="009632C9"/>
    <w:rsid w:val="0096450A"/>
    <w:rsid w:val="00974825"/>
    <w:rsid w:val="00987881"/>
    <w:rsid w:val="009940C3"/>
    <w:rsid w:val="009A0208"/>
    <w:rsid w:val="009A6FB1"/>
    <w:rsid w:val="009B360C"/>
    <w:rsid w:val="009C3248"/>
    <w:rsid w:val="009C4460"/>
    <w:rsid w:val="009C75A8"/>
    <w:rsid w:val="009D040D"/>
    <w:rsid w:val="009D269B"/>
    <w:rsid w:val="009D48EA"/>
    <w:rsid w:val="009E19B9"/>
    <w:rsid w:val="009E2A33"/>
    <w:rsid w:val="009E2E59"/>
    <w:rsid w:val="009E44C1"/>
    <w:rsid w:val="009E4FA6"/>
    <w:rsid w:val="009E5B23"/>
    <w:rsid w:val="009F1687"/>
    <w:rsid w:val="009F293D"/>
    <w:rsid w:val="009F6E92"/>
    <w:rsid w:val="009F6F08"/>
    <w:rsid w:val="009F767A"/>
    <w:rsid w:val="00A01C45"/>
    <w:rsid w:val="00A11478"/>
    <w:rsid w:val="00A1442D"/>
    <w:rsid w:val="00A1512E"/>
    <w:rsid w:val="00A1641D"/>
    <w:rsid w:val="00A166D0"/>
    <w:rsid w:val="00A20BB1"/>
    <w:rsid w:val="00A22EB4"/>
    <w:rsid w:val="00A2761C"/>
    <w:rsid w:val="00A278F8"/>
    <w:rsid w:val="00A4134D"/>
    <w:rsid w:val="00A43B43"/>
    <w:rsid w:val="00A43CF4"/>
    <w:rsid w:val="00A4768E"/>
    <w:rsid w:val="00A5504D"/>
    <w:rsid w:val="00A6545D"/>
    <w:rsid w:val="00A65AD8"/>
    <w:rsid w:val="00A70780"/>
    <w:rsid w:val="00A7160C"/>
    <w:rsid w:val="00A8026C"/>
    <w:rsid w:val="00A8432A"/>
    <w:rsid w:val="00A8751F"/>
    <w:rsid w:val="00A901AA"/>
    <w:rsid w:val="00A931E7"/>
    <w:rsid w:val="00A945C7"/>
    <w:rsid w:val="00AA4547"/>
    <w:rsid w:val="00AA45CD"/>
    <w:rsid w:val="00AA51C4"/>
    <w:rsid w:val="00AB03C9"/>
    <w:rsid w:val="00AB0742"/>
    <w:rsid w:val="00AB14AF"/>
    <w:rsid w:val="00AB35B0"/>
    <w:rsid w:val="00AC0F1A"/>
    <w:rsid w:val="00AC2E2E"/>
    <w:rsid w:val="00AC485F"/>
    <w:rsid w:val="00AD22D4"/>
    <w:rsid w:val="00AD566C"/>
    <w:rsid w:val="00AD785A"/>
    <w:rsid w:val="00AE082B"/>
    <w:rsid w:val="00AE36D5"/>
    <w:rsid w:val="00AF0F05"/>
    <w:rsid w:val="00AF20C7"/>
    <w:rsid w:val="00AF2B60"/>
    <w:rsid w:val="00AF45CE"/>
    <w:rsid w:val="00AF4AAA"/>
    <w:rsid w:val="00B02A2B"/>
    <w:rsid w:val="00B04D54"/>
    <w:rsid w:val="00B10D9D"/>
    <w:rsid w:val="00B11AB9"/>
    <w:rsid w:val="00B121B9"/>
    <w:rsid w:val="00B132DD"/>
    <w:rsid w:val="00B1686C"/>
    <w:rsid w:val="00B2202A"/>
    <w:rsid w:val="00B24CE4"/>
    <w:rsid w:val="00B30E56"/>
    <w:rsid w:val="00B3732E"/>
    <w:rsid w:val="00B37C3A"/>
    <w:rsid w:val="00B41F39"/>
    <w:rsid w:val="00B43483"/>
    <w:rsid w:val="00B43710"/>
    <w:rsid w:val="00B43C59"/>
    <w:rsid w:val="00B4770C"/>
    <w:rsid w:val="00B5231A"/>
    <w:rsid w:val="00B52833"/>
    <w:rsid w:val="00B5742F"/>
    <w:rsid w:val="00B62F71"/>
    <w:rsid w:val="00B80D91"/>
    <w:rsid w:val="00B840CE"/>
    <w:rsid w:val="00B8435C"/>
    <w:rsid w:val="00B84CE8"/>
    <w:rsid w:val="00B92FBE"/>
    <w:rsid w:val="00B94A69"/>
    <w:rsid w:val="00B94A8F"/>
    <w:rsid w:val="00B960FA"/>
    <w:rsid w:val="00BA39BD"/>
    <w:rsid w:val="00BB3F33"/>
    <w:rsid w:val="00BB55A6"/>
    <w:rsid w:val="00BC1033"/>
    <w:rsid w:val="00BC1F8C"/>
    <w:rsid w:val="00BC32E4"/>
    <w:rsid w:val="00BC5DBD"/>
    <w:rsid w:val="00BC5EBF"/>
    <w:rsid w:val="00BD5C90"/>
    <w:rsid w:val="00BE07D4"/>
    <w:rsid w:val="00BE1CEE"/>
    <w:rsid w:val="00BE5ADE"/>
    <w:rsid w:val="00BF01AE"/>
    <w:rsid w:val="00C1013E"/>
    <w:rsid w:val="00C14C97"/>
    <w:rsid w:val="00C17581"/>
    <w:rsid w:val="00C215BF"/>
    <w:rsid w:val="00C227B7"/>
    <w:rsid w:val="00C22B7D"/>
    <w:rsid w:val="00C23C72"/>
    <w:rsid w:val="00C2767E"/>
    <w:rsid w:val="00C33B51"/>
    <w:rsid w:val="00C373F2"/>
    <w:rsid w:val="00C443D2"/>
    <w:rsid w:val="00C55C73"/>
    <w:rsid w:val="00C65628"/>
    <w:rsid w:val="00C70CAB"/>
    <w:rsid w:val="00C71539"/>
    <w:rsid w:val="00C72D14"/>
    <w:rsid w:val="00C82CE1"/>
    <w:rsid w:val="00C82D4E"/>
    <w:rsid w:val="00C8646C"/>
    <w:rsid w:val="00C9351E"/>
    <w:rsid w:val="00C94672"/>
    <w:rsid w:val="00C94AE4"/>
    <w:rsid w:val="00C95B47"/>
    <w:rsid w:val="00C96EBB"/>
    <w:rsid w:val="00C97879"/>
    <w:rsid w:val="00CA5A3D"/>
    <w:rsid w:val="00CA744F"/>
    <w:rsid w:val="00CB39A8"/>
    <w:rsid w:val="00CC1A57"/>
    <w:rsid w:val="00CC3F3D"/>
    <w:rsid w:val="00CC6A30"/>
    <w:rsid w:val="00CD02B3"/>
    <w:rsid w:val="00CD242A"/>
    <w:rsid w:val="00CD24E8"/>
    <w:rsid w:val="00CE24DE"/>
    <w:rsid w:val="00CE35BA"/>
    <w:rsid w:val="00CE432D"/>
    <w:rsid w:val="00CE5605"/>
    <w:rsid w:val="00CF0561"/>
    <w:rsid w:val="00CF27DD"/>
    <w:rsid w:val="00D015C1"/>
    <w:rsid w:val="00D03C30"/>
    <w:rsid w:val="00D2021A"/>
    <w:rsid w:val="00D220B5"/>
    <w:rsid w:val="00D26BE8"/>
    <w:rsid w:val="00D32A53"/>
    <w:rsid w:val="00D351D5"/>
    <w:rsid w:val="00D40588"/>
    <w:rsid w:val="00D40907"/>
    <w:rsid w:val="00D412DA"/>
    <w:rsid w:val="00D43B8F"/>
    <w:rsid w:val="00D5136E"/>
    <w:rsid w:val="00D55C89"/>
    <w:rsid w:val="00D55DD2"/>
    <w:rsid w:val="00D608E7"/>
    <w:rsid w:val="00D66C0A"/>
    <w:rsid w:val="00D702EE"/>
    <w:rsid w:val="00D73E5A"/>
    <w:rsid w:val="00D759BC"/>
    <w:rsid w:val="00D804C4"/>
    <w:rsid w:val="00D81201"/>
    <w:rsid w:val="00D813BA"/>
    <w:rsid w:val="00D91C5F"/>
    <w:rsid w:val="00D94375"/>
    <w:rsid w:val="00D94B2A"/>
    <w:rsid w:val="00D95DF0"/>
    <w:rsid w:val="00DA4157"/>
    <w:rsid w:val="00DA4FA1"/>
    <w:rsid w:val="00DA5A14"/>
    <w:rsid w:val="00DA5C0D"/>
    <w:rsid w:val="00DB033D"/>
    <w:rsid w:val="00DB03F3"/>
    <w:rsid w:val="00DB186C"/>
    <w:rsid w:val="00DC5E69"/>
    <w:rsid w:val="00DD18EC"/>
    <w:rsid w:val="00DD2F55"/>
    <w:rsid w:val="00DD3A60"/>
    <w:rsid w:val="00DD3C48"/>
    <w:rsid w:val="00DD4FC1"/>
    <w:rsid w:val="00DD6EC0"/>
    <w:rsid w:val="00DD7F6E"/>
    <w:rsid w:val="00DE3916"/>
    <w:rsid w:val="00DE43C1"/>
    <w:rsid w:val="00DE451E"/>
    <w:rsid w:val="00DF1AC2"/>
    <w:rsid w:val="00DF3F26"/>
    <w:rsid w:val="00E00F55"/>
    <w:rsid w:val="00E03868"/>
    <w:rsid w:val="00E065E8"/>
    <w:rsid w:val="00E341C3"/>
    <w:rsid w:val="00E36FAF"/>
    <w:rsid w:val="00E470BA"/>
    <w:rsid w:val="00E5006F"/>
    <w:rsid w:val="00E504BE"/>
    <w:rsid w:val="00E521F7"/>
    <w:rsid w:val="00E53F2E"/>
    <w:rsid w:val="00E57496"/>
    <w:rsid w:val="00E61D30"/>
    <w:rsid w:val="00E63113"/>
    <w:rsid w:val="00E633FA"/>
    <w:rsid w:val="00E6472A"/>
    <w:rsid w:val="00E668A3"/>
    <w:rsid w:val="00E674B3"/>
    <w:rsid w:val="00E67A43"/>
    <w:rsid w:val="00E7014F"/>
    <w:rsid w:val="00E7101C"/>
    <w:rsid w:val="00E73F71"/>
    <w:rsid w:val="00E74EE1"/>
    <w:rsid w:val="00E802C3"/>
    <w:rsid w:val="00E80690"/>
    <w:rsid w:val="00E81C40"/>
    <w:rsid w:val="00E8215A"/>
    <w:rsid w:val="00E830B5"/>
    <w:rsid w:val="00E83F52"/>
    <w:rsid w:val="00E85B4B"/>
    <w:rsid w:val="00E91184"/>
    <w:rsid w:val="00E93A3E"/>
    <w:rsid w:val="00E9515D"/>
    <w:rsid w:val="00E9741E"/>
    <w:rsid w:val="00EA1077"/>
    <w:rsid w:val="00EA345C"/>
    <w:rsid w:val="00EA3BC4"/>
    <w:rsid w:val="00EB3A3C"/>
    <w:rsid w:val="00EB5F19"/>
    <w:rsid w:val="00EB5F5C"/>
    <w:rsid w:val="00EC1E37"/>
    <w:rsid w:val="00EC6F5E"/>
    <w:rsid w:val="00EC7D4C"/>
    <w:rsid w:val="00EE04CE"/>
    <w:rsid w:val="00EE074B"/>
    <w:rsid w:val="00EE09B2"/>
    <w:rsid w:val="00EE3893"/>
    <w:rsid w:val="00EE6779"/>
    <w:rsid w:val="00EF09E3"/>
    <w:rsid w:val="00EF3AF5"/>
    <w:rsid w:val="00EF6E72"/>
    <w:rsid w:val="00F010D8"/>
    <w:rsid w:val="00F02D0A"/>
    <w:rsid w:val="00F03188"/>
    <w:rsid w:val="00F06B7E"/>
    <w:rsid w:val="00F06EF5"/>
    <w:rsid w:val="00F209C3"/>
    <w:rsid w:val="00F2259B"/>
    <w:rsid w:val="00F2282F"/>
    <w:rsid w:val="00F22AD0"/>
    <w:rsid w:val="00F250DF"/>
    <w:rsid w:val="00F32F0C"/>
    <w:rsid w:val="00F33950"/>
    <w:rsid w:val="00F433EC"/>
    <w:rsid w:val="00F45A2B"/>
    <w:rsid w:val="00F5156E"/>
    <w:rsid w:val="00F53435"/>
    <w:rsid w:val="00F570F7"/>
    <w:rsid w:val="00F611B0"/>
    <w:rsid w:val="00F6174E"/>
    <w:rsid w:val="00F63B5F"/>
    <w:rsid w:val="00F67992"/>
    <w:rsid w:val="00F73CCF"/>
    <w:rsid w:val="00F74C53"/>
    <w:rsid w:val="00F77273"/>
    <w:rsid w:val="00F82B64"/>
    <w:rsid w:val="00F85E9A"/>
    <w:rsid w:val="00F902E4"/>
    <w:rsid w:val="00F934A9"/>
    <w:rsid w:val="00F94E65"/>
    <w:rsid w:val="00FA0185"/>
    <w:rsid w:val="00FA17FC"/>
    <w:rsid w:val="00FA43ED"/>
    <w:rsid w:val="00FA4E8A"/>
    <w:rsid w:val="00FA59A8"/>
    <w:rsid w:val="00FB0A9F"/>
    <w:rsid w:val="00FC0164"/>
    <w:rsid w:val="00FC0FEE"/>
    <w:rsid w:val="00FC1F42"/>
    <w:rsid w:val="00FC2BD4"/>
    <w:rsid w:val="00FC44F7"/>
    <w:rsid w:val="00FD1677"/>
    <w:rsid w:val="00FD1C2C"/>
    <w:rsid w:val="00FD32D1"/>
    <w:rsid w:val="00FD5FF8"/>
    <w:rsid w:val="00FE08A9"/>
    <w:rsid w:val="00FE32CF"/>
    <w:rsid w:val="00FE5F76"/>
    <w:rsid w:val="00FF08FD"/>
    <w:rsid w:val="00FF7E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4320"/>
  </w:style>
  <w:style w:type="paragraph" w:styleId="4">
    <w:name w:val="heading 4"/>
    <w:basedOn w:val="a"/>
    <w:next w:val="a"/>
    <w:link w:val="40"/>
    <w:semiHidden/>
    <w:unhideWhenUsed/>
    <w:qFormat/>
    <w:rsid w:val="001C7802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934A9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560F5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9431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431CF"/>
    <w:rPr>
      <w:rFonts w:ascii="Tahoma" w:hAnsi="Tahoma" w:cs="Tahoma"/>
      <w:sz w:val="16"/>
      <w:szCs w:val="16"/>
    </w:rPr>
  </w:style>
  <w:style w:type="character" w:styleId="a7">
    <w:name w:val="Emphasis"/>
    <w:basedOn w:val="a0"/>
    <w:uiPriority w:val="20"/>
    <w:qFormat/>
    <w:rsid w:val="00944CF1"/>
    <w:rPr>
      <w:i/>
      <w:iCs/>
    </w:rPr>
  </w:style>
  <w:style w:type="character" w:customStyle="1" w:styleId="40">
    <w:name w:val="Заголовок 4 Знак"/>
    <w:basedOn w:val="a0"/>
    <w:link w:val="4"/>
    <w:semiHidden/>
    <w:rsid w:val="001C7802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4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5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31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22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11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15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775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15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30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446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5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44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78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625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34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8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45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36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43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6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88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46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8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5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14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77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52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62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28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82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96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11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70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03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87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62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93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954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66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4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6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2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09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50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16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4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269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65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34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433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715200">
      <w:bodyDiv w:val="1"/>
      <w:marLeft w:val="0"/>
      <w:marRight w:val="0"/>
      <w:marTop w:val="0"/>
      <w:marBottom w:val="7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47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81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62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2479632">
                      <w:marLeft w:val="0"/>
                      <w:marRight w:val="40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456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835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43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332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5" Type="http://schemas.openxmlformats.org/officeDocument/2006/relationships/image" Target="media/image1.jpeg"/><Relationship Id="rId15" Type="http://schemas.openxmlformats.org/officeDocument/2006/relationships/oleObject" Target="embeddings/oleObject2.bin"/><Relationship Id="rId10" Type="http://schemas.openxmlformats.org/officeDocument/2006/relationships/image" Target="media/image6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5</Pages>
  <Words>762</Words>
  <Characters>4345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1</cp:lastModifiedBy>
  <cp:revision>5</cp:revision>
  <dcterms:created xsi:type="dcterms:W3CDTF">2014-11-20T16:05:00Z</dcterms:created>
  <dcterms:modified xsi:type="dcterms:W3CDTF">2016-02-15T16:44:00Z</dcterms:modified>
</cp:coreProperties>
</file>